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FE1" w:rsidRPr="00DB5656" w:rsidRDefault="00EB7FE1" w:rsidP="00EB7FE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B7FE1" w:rsidRPr="00DB5656" w:rsidRDefault="00EB7FE1" w:rsidP="00EB7FE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2226" r:id="rId9"/>
        </w:object>
      </w:r>
    </w:p>
    <w:p w:rsidR="00EB7FE1" w:rsidRPr="00DB5656" w:rsidRDefault="00EB7FE1" w:rsidP="0037608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EB7FE1" w:rsidRPr="00DB5656" w:rsidRDefault="00EB7FE1" w:rsidP="0037608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EB7FE1" w:rsidRPr="00DB5656" w:rsidRDefault="00EB7FE1" w:rsidP="0037608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3760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EB7FE1" w:rsidRPr="00DB5656" w:rsidRDefault="00EB7FE1" w:rsidP="00EB7FE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EB7FE1" w:rsidRPr="00DB5656" w:rsidRDefault="00EB7FE1" w:rsidP="00EB7FE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EB7FE1" w:rsidRPr="00DB5656" w:rsidRDefault="00EB7FE1" w:rsidP="003760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EB7FE1" w:rsidRPr="00DB5656" w:rsidRDefault="00EB7FE1" w:rsidP="00EB7FE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B7FE1" w:rsidRPr="00DB5656" w:rsidRDefault="00EB7FE1" w:rsidP="0037608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EB7FE1" w:rsidRPr="00DB5656" w:rsidRDefault="00EB7FE1" w:rsidP="0037608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3760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EB7FE1" w:rsidRPr="00DB5656" w:rsidRDefault="00EB7FE1" w:rsidP="00EB7FE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EB7FE1" w:rsidRPr="00DB5656" w:rsidRDefault="00EB7FE1" w:rsidP="00EB7FE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EB7FE1" w:rsidRPr="00DB5656" w:rsidRDefault="00EB7FE1" w:rsidP="003760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EB7FE1" w:rsidRPr="00DB5656" w:rsidRDefault="00EB7FE1" w:rsidP="00EB7FE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EB7FE1" w:rsidRPr="00DB5656" w:rsidRDefault="008F2FC2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EB7FE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EB7FE1" w:rsidRPr="00DB5656" w:rsidRDefault="00EB7FE1" w:rsidP="00EB7FE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EB7FE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EB7FE1" w:rsidRPr="00DB5656" w:rsidRDefault="00EB7FE1" w:rsidP="0037608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222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B7FE1" w:rsidRPr="00DB5656" w:rsidRDefault="00EB7FE1" w:rsidP="00EB7FE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EB7FE1" w:rsidRPr="00DB5656" w:rsidRDefault="00EB7FE1" w:rsidP="00EB7FE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FE1" w:rsidRPr="00DB5656" w:rsidRDefault="00EB7FE1" w:rsidP="0037608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EB7FE1" w:rsidRPr="00DB5656" w:rsidRDefault="00EB7FE1" w:rsidP="00EB7FE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EB7FE1" w:rsidRPr="00DB5656" w:rsidRDefault="00EB7FE1" w:rsidP="00EB7FE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EB7FE1" w:rsidRPr="00DB5656" w:rsidRDefault="00EB7FE1" w:rsidP="00EB7FE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EB7FE1" w:rsidRPr="00DB5656" w:rsidRDefault="00EB7FE1" w:rsidP="0037608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EB7FE1" w:rsidRPr="00DB5656" w:rsidTr="0037608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B7FE1" w:rsidRPr="00DB5656" w:rsidTr="0037608A">
        <w:trPr>
          <w:trHeight w:val="340"/>
          <w:jc w:val="center"/>
        </w:trPr>
        <w:tc>
          <w:tcPr>
            <w:tcW w:w="79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B7FE1" w:rsidRPr="00DB5656" w:rsidRDefault="00EB7FE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EB7FE1" w:rsidRPr="00DB5656" w:rsidRDefault="00EB7FE1" w:rsidP="003760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B7FE1" w:rsidRPr="00DB5656" w:rsidRDefault="00EB7FE1" w:rsidP="003760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EB7FE1" w:rsidRPr="00DB5656" w:rsidRDefault="00EB7FE1" w:rsidP="00EB7FE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EB7FE1" w:rsidRPr="00DB5656" w:rsidRDefault="00EB7FE1" w:rsidP="0037608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7608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7608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EB7FE1" w:rsidRPr="00DB5656" w:rsidRDefault="00EB7FE1" w:rsidP="003760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EB7FE1" w:rsidRDefault="00EB7FE1" w:rsidP="008F2FC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EB7FE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0EB5" w:rsidRDefault="007B0EB5">
      <w:r>
        <w:separator/>
      </w:r>
    </w:p>
  </w:endnote>
  <w:endnote w:type="continuationSeparator" w:id="1">
    <w:p w:rsidR="007B0EB5" w:rsidRDefault="007B0E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7C5A" w:rsidRDefault="00E57C5A" w:rsidP="00E57C5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57C5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57C5A" w:rsidRPr="001D5E8F" w:rsidRDefault="004D445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57C5A" w:rsidRPr="001D5E8F" w:rsidRDefault="008F2FC2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57C5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7608A" w:rsidRPr="0037608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57C5A" w:rsidRPr="007949CE" w:rsidRDefault="00EA64D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A64D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微生物前沿</w:t>
          </w:r>
        </w:p>
      </w:tc>
    </w:tr>
  </w:tbl>
  <w:p w:rsidR="00C23102" w:rsidRPr="00E57C5A" w:rsidRDefault="00C23102" w:rsidP="00E57C5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64D1" w:rsidRDefault="00EA64D1" w:rsidP="00EA64D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A64D1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A64D1" w:rsidRPr="001D5E8F" w:rsidRDefault="004D445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A64D1" w:rsidRPr="001D5E8F" w:rsidRDefault="008F2FC2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A64D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7608A" w:rsidRPr="0037608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A64D1" w:rsidRPr="007949CE" w:rsidRDefault="00EA64D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A64D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微生物前沿</w:t>
          </w:r>
        </w:p>
      </w:tc>
    </w:tr>
  </w:tbl>
  <w:p w:rsidR="00C23102" w:rsidRPr="00EA64D1" w:rsidRDefault="00C23102" w:rsidP="00EA64D1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E83" w:rsidRPr="00BB5218" w:rsidRDefault="00B97A60" w:rsidP="00544E8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44E83" w:rsidRPr="002B4347">
      <w:rPr>
        <w:rFonts w:asciiTheme="minorHAnsi" w:hAnsiTheme="minorHAnsi" w:cstheme="minorHAnsi" w:hint="eastAsia"/>
        <w:bCs/>
        <w:noProof/>
        <w:lang w:eastAsia="zh-CN"/>
      </w:rPr>
      <w:t>微生物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86B52">
      <w:rPr>
        <w:rFonts w:ascii="Calibri" w:hAnsi="Calibri" w:cs="Calibri" w:hint="eastAsia"/>
        <w:bCs/>
        <w:snapToGrid w:val="0"/>
        <w:lang w:eastAsia="zh-CN"/>
      </w:rPr>
      <w:t>2</w:t>
    </w:r>
    <w:r w:rsidR="004D445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D4457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D445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0EB5" w:rsidRDefault="007B0EB5">
      <w:r>
        <w:separator/>
      </w:r>
    </w:p>
  </w:footnote>
  <w:footnote w:type="continuationSeparator" w:id="1">
    <w:p w:rsidR="007B0EB5" w:rsidRDefault="007B0EB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F2FC2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F2FC2" w:rsidP="00BA49E8">
    <w:pPr>
      <w:ind w:right="1560"/>
      <w:rPr>
        <w:caps/>
        <w:color w:val="31849B" w:themeColor="accent5" w:themeShade="BF"/>
        <w:lang w:eastAsia="zh-CN"/>
      </w:rPr>
    </w:pPr>
    <w:r w:rsidRPr="008F2FC2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80E5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764306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Microbiology</w:t>
    </w:r>
    <w:r w:rsidRPr="0076430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76430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微生物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2469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D445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2469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D445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F2FC2">
      <w:rPr>
        <w:rFonts w:asciiTheme="minorHAnsi" w:hAnsiTheme="minorHAnsi"/>
        <w:sz w:val="18"/>
        <w:szCs w:val="18"/>
      </w:rPr>
      <w:fldChar w:fldCharType="begin"/>
    </w:r>
    <w:r w:rsidR="009A3A11">
      <w:rPr>
        <w:rFonts w:asciiTheme="minorHAnsi" w:hAnsiTheme="minorHAnsi"/>
        <w:sz w:val="18"/>
        <w:szCs w:val="18"/>
      </w:rPr>
      <w:instrText xml:space="preserve"> HYPERLINK "</w:instrText>
    </w:r>
    <w:r w:rsidR="009A3A11" w:rsidRPr="009A3A11">
      <w:rPr>
        <w:rFonts w:asciiTheme="minorHAnsi" w:hAnsiTheme="minorHAnsi"/>
        <w:sz w:val="18"/>
        <w:szCs w:val="18"/>
      </w:rPr>
      <w:instrText>http</w:instrText>
    </w:r>
    <w:r w:rsidR="009A3A11" w:rsidRPr="009A3A1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A3A11" w:rsidRPr="009A3A11">
      <w:rPr>
        <w:rFonts w:asciiTheme="minorHAnsi" w:hAnsiTheme="minorHAnsi"/>
        <w:sz w:val="18"/>
        <w:szCs w:val="18"/>
      </w:rPr>
      <w:instrText>://www.hanspub.org/journal/</w:instrText>
    </w:r>
    <w:r w:rsidR="009A3A11" w:rsidRPr="009A3A11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A3A11" w:rsidRPr="009A3A11">
      <w:rPr>
        <w:rFonts w:asciiTheme="minorHAnsi" w:hAnsiTheme="minorHAnsi"/>
        <w:sz w:val="18"/>
        <w:szCs w:val="18"/>
        <w:lang w:eastAsia="zh-CN"/>
      </w:rPr>
      <w:instrText>mb</w:instrText>
    </w:r>
    <w:r w:rsidR="009A3A11">
      <w:rPr>
        <w:rFonts w:asciiTheme="minorHAnsi" w:hAnsiTheme="minorHAnsi"/>
        <w:sz w:val="18"/>
        <w:szCs w:val="18"/>
      </w:rPr>
      <w:instrText xml:space="preserve">" </w:instrText>
    </w:r>
    <w:r w:rsidR="008F2FC2">
      <w:rPr>
        <w:rFonts w:asciiTheme="minorHAnsi" w:hAnsiTheme="minorHAnsi"/>
        <w:sz w:val="18"/>
        <w:szCs w:val="18"/>
      </w:rPr>
      <w:fldChar w:fldCharType="separate"/>
    </w:r>
    <w:r w:rsidR="009A3A11" w:rsidRPr="00122A88">
      <w:rPr>
        <w:rStyle w:val="a3"/>
        <w:rFonts w:asciiTheme="minorHAnsi" w:hAnsiTheme="minorHAnsi"/>
        <w:sz w:val="18"/>
        <w:szCs w:val="18"/>
      </w:rPr>
      <w:t>http</w:t>
    </w:r>
    <w:r w:rsidR="009A3A11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A3A11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9A3A11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A3A11" w:rsidRPr="00122A88">
      <w:rPr>
        <w:rStyle w:val="a3"/>
        <w:rFonts w:asciiTheme="minorHAnsi" w:hAnsiTheme="minorHAnsi"/>
        <w:sz w:val="18"/>
        <w:szCs w:val="18"/>
        <w:lang w:eastAsia="zh-CN"/>
      </w:rPr>
      <w:t>mb</w:t>
    </w:r>
    <w:r w:rsidR="008F2FC2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F2FC2" w:rsidP="0037608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D4457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mb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2957" cy="1431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3D5B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4CDF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E67AD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07D63"/>
    <w:rsid w:val="00107D94"/>
    <w:rsid w:val="00111229"/>
    <w:rsid w:val="001117B1"/>
    <w:rsid w:val="001127DE"/>
    <w:rsid w:val="00112B99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102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1AC4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A7B33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31A7"/>
    <w:rsid w:val="001C7866"/>
    <w:rsid w:val="001D094D"/>
    <w:rsid w:val="001D0E19"/>
    <w:rsid w:val="001D36EC"/>
    <w:rsid w:val="001E1EC6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7A5"/>
    <w:rsid w:val="002E0F45"/>
    <w:rsid w:val="002E4DBA"/>
    <w:rsid w:val="002E4E38"/>
    <w:rsid w:val="002E5A7F"/>
    <w:rsid w:val="002E5E32"/>
    <w:rsid w:val="002E658F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069E"/>
    <w:rsid w:val="0032171A"/>
    <w:rsid w:val="00322502"/>
    <w:rsid w:val="00324947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7608A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DFD"/>
    <w:rsid w:val="003E64B9"/>
    <w:rsid w:val="003E6B37"/>
    <w:rsid w:val="003F181E"/>
    <w:rsid w:val="003F21DF"/>
    <w:rsid w:val="003F261D"/>
    <w:rsid w:val="003F2CFD"/>
    <w:rsid w:val="004007A4"/>
    <w:rsid w:val="0040267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6DCE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4457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3F20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E8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6A83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6AEE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025C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272B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507"/>
    <w:rsid w:val="006C5487"/>
    <w:rsid w:val="006C5FAE"/>
    <w:rsid w:val="006C618C"/>
    <w:rsid w:val="006C61C2"/>
    <w:rsid w:val="006C663F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B7D"/>
    <w:rsid w:val="00732D71"/>
    <w:rsid w:val="00732E7F"/>
    <w:rsid w:val="00732FE4"/>
    <w:rsid w:val="00733B5F"/>
    <w:rsid w:val="007343CD"/>
    <w:rsid w:val="007356D5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0EB5"/>
    <w:rsid w:val="007B1C86"/>
    <w:rsid w:val="007B7760"/>
    <w:rsid w:val="007C10EE"/>
    <w:rsid w:val="007C1805"/>
    <w:rsid w:val="007C25C5"/>
    <w:rsid w:val="007C2D5E"/>
    <w:rsid w:val="007C768A"/>
    <w:rsid w:val="007D0093"/>
    <w:rsid w:val="007D226D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3DC"/>
    <w:rsid w:val="00887651"/>
    <w:rsid w:val="00890F98"/>
    <w:rsid w:val="00894801"/>
    <w:rsid w:val="0089593B"/>
    <w:rsid w:val="0089710A"/>
    <w:rsid w:val="008977A1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4E2E"/>
    <w:rsid w:val="008B6706"/>
    <w:rsid w:val="008B6D94"/>
    <w:rsid w:val="008C02E7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2FC2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184E"/>
    <w:rsid w:val="009426D6"/>
    <w:rsid w:val="0094606E"/>
    <w:rsid w:val="00947808"/>
    <w:rsid w:val="009479DE"/>
    <w:rsid w:val="00947BF6"/>
    <w:rsid w:val="00953684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7DD"/>
    <w:rsid w:val="009A2D57"/>
    <w:rsid w:val="009A3A11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2516"/>
    <w:rsid w:val="009D439A"/>
    <w:rsid w:val="009D49E1"/>
    <w:rsid w:val="009D7163"/>
    <w:rsid w:val="009E0385"/>
    <w:rsid w:val="009E4861"/>
    <w:rsid w:val="009E5804"/>
    <w:rsid w:val="009F18EE"/>
    <w:rsid w:val="009F1D1A"/>
    <w:rsid w:val="009F343E"/>
    <w:rsid w:val="009F5F03"/>
    <w:rsid w:val="00A00720"/>
    <w:rsid w:val="00A00B75"/>
    <w:rsid w:val="00A015B3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2712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37E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4CAD"/>
    <w:rsid w:val="00A77CA9"/>
    <w:rsid w:val="00A77EE2"/>
    <w:rsid w:val="00A810DF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3304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5792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17B4B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1C46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992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0BEB"/>
    <w:rsid w:val="00BB10B8"/>
    <w:rsid w:val="00BB1CFD"/>
    <w:rsid w:val="00BB2855"/>
    <w:rsid w:val="00BB381B"/>
    <w:rsid w:val="00BB49EF"/>
    <w:rsid w:val="00BB5218"/>
    <w:rsid w:val="00BB5313"/>
    <w:rsid w:val="00BB547F"/>
    <w:rsid w:val="00BB54CE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4399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452A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6E4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E74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3285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3FBC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792"/>
    <w:rsid w:val="00DB0CE5"/>
    <w:rsid w:val="00DB2E82"/>
    <w:rsid w:val="00DB3119"/>
    <w:rsid w:val="00DB3387"/>
    <w:rsid w:val="00DB54B2"/>
    <w:rsid w:val="00DB5C01"/>
    <w:rsid w:val="00DC0827"/>
    <w:rsid w:val="00DC091D"/>
    <w:rsid w:val="00DC0E70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698"/>
    <w:rsid w:val="00E24C52"/>
    <w:rsid w:val="00E27934"/>
    <w:rsid w:val="00E319EE"/>
    <w:rsid w:val="00E31C6B"/>
    <w:rsid w:val="00E32C9B"/>
    <w:rsid w:val="00E345AD"/>
    <w:rsid w:val="00E34982"/>
    <w:rsid w:val="00E35151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C5A"/>
    <w:rsid w:val="00E60807"/>
    <w:rsid w:val="00E60A8D"/>
    <w:rsid w:val="00E62C9A"/>
    <w:rsid w:val="00E63D8D"/>
    <w:rsid w:val="00E655CC"/>
    <w:rsid w:val="00E66734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A64D1"/>
    <w:rsid w:val="00EA7D91"/>
    <w:rsid w:val="00EB174B"/>
    <w:rsid w:val="00EB2ECB"/>
    <w:rsid w:val="00EB3F78"/>
    <w:rsid w:val="00EB5024"/>
    <w:rsid w:val="00EB7FE1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06A"/>
    <w:rsid w:val="00F03FB2"/>
    <w:rsid w:val="00F05331"/>
    <w:rsid w:val="00F0597F"/>
    <w:rsid w:val="00F06233"/>
    <w:rsid w:val="00F077E6"/>
    <w:rsid w:val="00F10B6E"/>
    <w:rsid w:val="00F12BF0"/>
    <w:rsid w:val="00F13CCE"/>
    <w:rsid w:val="00F13E92"/>
    <w:rsid w:val="00F140E0"/>
    <w:rsid w:val="00F1412C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DE0"/>
    <w:rsid w:val="00F53EAE"/>
    <w:rsid w:val="00F55A7C"/>
    <w:rsid w:val="00F55E59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6B52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4F1C"/>
    <w:rsid w:val="00FA5185"/>
    <w:rsid w:val="00FA67AA"/>
    <w:rsid w:val="00FB00D1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mb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DE49D7-C440-4A6B-A5DA-B630D6BB40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59</cp:revision>
  <cp:lastPrinted>2013-11-05T03:48:00Z</cp:lastPrinted>
  <dcterms:created xsi:type="dcterms:W3CDTF">2016-08-11T02:17:00Z</dcterms:created>
  <dcterms:modified xsi:type="dcterms:W3CDTF">2023-11-24T05:49:00Z</dcterms:modified>
</cp:coreProperties>
</file>